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017F" w:rsidRPr="00D576FD" w:rsidRDefault="002465A7" w:rsidP="00D576FD">
      <w:pPr>
        <w:jc w:val="center"/>
        <w:rPr>
          <w:rFonts w:ascii="宋体" w:hAnsi="宋体" w:hint="eastAsia"/>
          <w:b/>
          <w:sz w:val="28"/>
          <w:szCs w:val="28"/>
        </w:rPr>
      </w:pPr>
      <w:bookmarkStart w:id="0" w:name="_GoBack"/>
      <w:bookmarkEnd w:id="0"/>
      <w:r w:rsidRPr="00D576FD">
        <w:rPr>
          <w:rFonts w:ascii="宋体" w:hAnsi="宋体" w:hint="eastAsia"/>
          <w:b/>
          <w:sz w:val="28"/>
          <w:szCs w:val="28"/>
        </w:rPr>
        <w:t>实验</w:t>
      </w:r>
      <w:proofErr w:type="gramStart"/>
      <w:r w:rsidRPr="00D576FD">
        <w:rPr>
          <w:rFonts w:ascii="宋体" w:hAnsi="宋体" w:hint="eastAsia"/>
          <w:b/>
          <w:sz w:val="28"/>
          <w:szCs w:val="28"/>
        </w:rPr>
        <w:t>一</w:t>
      </w:r>
      <w:proofErr w:type="gramEnd"/>
      <w:r w:rsidRPr="00D576FD">
        <w:rPr>
          <w:rFonts w:ascii="宋体" w:hAnsi="宋体" w:hint="eastAsia"/>
          <w:b/>
          <w:sz w:val="28"/>
          <w:szCs w:val="28"/>
        </w:rPr>
        <w:t xml:space="preserve"> 图形界面与流程设计</w:t>
      </w:r>
      <w:r w:rsidR="007427E2" w:rsidRPr="007427E2">
        <w:rPr>
          <w:rFonts w:ascii="宋体" w:hAnsi="宋体" w:hint="eastAsia"/>
          <w:b/>
          <w:sz w:val="28"/>
          <w:szCs w:val="28"/>
        </w:rPr>
        <w:t>实验</w:t>
      </w:r>
    </w:p>
    <w:p w:rsidR="002465A7" w:rsidRDefault="002465A7">
      <w:pPr>
        <w:rPr>
          <w:rFonts w:ascii="宋体" w:hAnsi="宋体" w:hint="eastAsia"/>
        </w:rPr>
      </w:pPr>
    </w:p>
    <w:p w:rsidR="00D576FD" w:rsidRDefault="00D576FD" w:rsidP="00D576FD">
      <w:pPr>
        <w:rPr>
          <w:rFonts w:hint="eastAsia"/>
          <w:b/>
          <w:sz w:val="24"/>
        </w:rPr>
      </w:pPr>
      <w:r>
        <w:rPr>
          <w:b/>
          <w:sz w:val="24"/>
        </w:rPr>
        <w:t>一、实验目的</w:t>
      </w:r>
    </w:p>
    <w:p w:rsidR="00D576FD" w:rsidRDefault="004162FD" w:rsidP="004162FD">
      <w:pPr>
        <w:ind w:firstLineChars="200"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熟悉</w:t>
      </w:r>
      <w:r w:rsidR="00EB23CB">
        <w:rPr>
          <w:rFonts w:hint="eastAsia"/>
          <w:sz w:val="24"/>
        </w:rPr>
        <w:t>LabVIEW</w:t>
      </w:r>
      <w:r w:rsidR="00EB23CB">
        <w:rPr>
          <w:rFonts w:hint="eastAsia"/>
          <w:sz w:val="24"/>
        </w:rPr>
        <w:t>的运行机制</w:t>
      </w:r>
      <w:r w:rsidR="00D576FD">
        <w:rPr>
          <w:rFonts w:hint="eastAsia"/>
          <w:sz w:val="24"/>
        </w:rPr>
        <w:t>；</w:t>
      </w:r>
    </w:p>
    <w:p w:rsidR="00D576FD" w:rsidRDefault="004162FD" w:rsidP="004162FD">
      <w:pPr>
        <w:ind w:left="482"/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掌握</w:t>
      </w:r>
      <w:r w:rsidR="00EB23CB">
        <w:rPr>
          <w:rFonts w:hint="eastAsia"/>
          <w:sz w:val="24"/>
        </w:rPr>
        <w:t>基本</w:t>
      </w:r>
      <w:r w:rsidR="00EB23CB">
        <w:rPr>
          <w:rFonts w:hint="eastAsia"/>
          <w:sz w:val="24"/>
        </w:rPr>
        <w:t>VI</w:t>
      </w:r>
      <w:r w:rsidR="00EB23CB">
        <w:rPr>
          <w:rFonts w:hint="eastAsia"/>
          <w:sz w:val="24"/>
        </w:rPr>
        <w:t>设计方法和过程</w:t>
      </w:r>
      <w:r w:rsidR="00D576FD">
        <w:rPr>
          <w:rFonts w:hint="eastAsia"/>
          <w:sz w:val="24"/>
        </w:rPr>
        <w:t>；</w:t>
      </w:r>
    </w:p>
    <w:p w:rsidR="00D576FD" w:rsidRDefault="004162FD" w:rsidP="004162FD">
      <w:pPr>
        <w:ind w:left="482"/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掌握</w:t>
      </w:r>
      <w:r w:rsidR="00EB23CB">
        <w:rPr>
          <w:rFonts w:hint="eastAsia"/>
          <w:sz w:val="24"/>
        </w:rPr>
        <w:t>for</w:t>
      </w:r>
      <w:r w:rsidR="00EB23CB">
        <w:rPr>
          <w:rFonts w:hint="eastAsia"/>
          <w:sz w:val="24"/>
        </w:rPr>
        <w:t>、</w:t>
      </w:r>
      <w:r w:rsidR="00EB23CB">
        <w:rPr>
          <w:rFonts w:hint="eastAsia"/>
          <w:sz w:val="24"/>
        </w:rPr>
        <w:t>while</w:t>
      </w:r>
      <w:r w:rsidR="00EB23CB">
        <w:rPr>
          <w:rFonts w:hint="eastAsia"/>
          <w:sz w:val="24"/>
        </w:rPr>
        <w:t>等基本程序结构的使用</w:t>
      </w:r>
      <w:r w:rsidR="00D576FD">
        <w:rPr>
          <w:rFonts w:hint="eastAsia"/>
          <w:sz w:val="24"/>
        </w:rPr>
        <w:t>；</w:t>
      </w:r>
    </w:p>
    <w:p w:rsidR="00D576FD" w:rsidRDefault="004162FD" w:rsidP="004162FD">
      <w:pPr>
        <w:ind w:left="482"/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，掌握</w:t>
      </w:r>
      <w:r w:rsidR="00EB23CB">
        <w:rPr>
          <w:rFonts w:hint="eastAsia"/>
          <w:sz w:val="24"/>
        </w:rPr>
        <w:t>判断分支选择、全局变量、简单图形表达的使用方法</w:t>
      </w:r>
      <w:r w:rsidR="009F0926">
        <w:rPr>
          <w:rFonts w:hint="eastAsia"/>
          <w:sz w:val="24"/>
        </w:rPr>
        <w:t>；</w:t>
      </w:r>
    </w:p>
    <w:p w:rsidR="009F0926" w:rsidRDefault="009F0926" w:rsidP="004162FD">
      <w:pPr>
        <w:ind w:left="482"/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，熟悉一般的错误排除方法。</w:t>
      </w:r>
    </w:p>
    <w:p w:rsidR="00D576FD" w:rsidRPr="004162FD" w:rsidRDefault="00D576FD" w:rsidP="00D576FD">
      <w:pPr>
        <w:rPr>
          <w:rFonts w:hint="eastAsia"/>
        </w:rPr>
      </w:pPr>
    </w:p>
    <w:p w:rsidR="00D576FD" w:rsidRDefault="00D576FD" w:rsidP="00D576FD">
      <w:pPr>
        <w:rPr>
          <w:rFonts w:hint="eastAsia"/>
          <w:sz w:val="24"/>
        </w:rPr>
      </w:pPr>
      <w:r>
        <w:rPr>
          <w:b/>
          <w:sz w:val="24"/>
        </w:rPr>
        <w:t>二、实验内容</w:t>
      </w:r>
    </w:p>
    <w:p w:rsidR="009B52BB" w:rsidRDefault="004162FD" w:rsidP="004162FD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编写温度报警</w:t>
      </w:r>
      <w:r>
        <w:rPr>
          <w:rFonts w:hint="eastAsia"/>
          <w:sz w:val="24"/>
        </w:rPr>
        <w:t>VI</w:t>
      </w:r>
      <w:r>
        <w:rPr>
          <w:rFonts w:hint="eastAsia"/>
          <w:sz w:val="24"/>
        </w:rPr>
        <w:t>，由界面</w:t>
      </w:r>
      <w:r w:rsidR="00EB23CB">
        <w:rPr>
          <w:rFonts w:hint="eastAsia"/>
          <w:sz w:val="24"/>
        </w:rPr>
        <w:t>设定温度报警上限值和下限值，当测得温度处于上下限之间，面板绿灯亮，当高于上限则红灯亮，当低于下限则黄灯亮</w:t>
      </w:r>
      <w:r>
        <w:rPr>
          <w:rFonts w:hint="eastAsia"/>
          <w:sz w:val="24"/>
        </w:rPr>
        <w:t>。</w:t>
      </w:r>
    </w:p>
    <w:p w:rsidR="009B52BB" w:rsidRDefault="009B52BB" w:rsidP="004162FD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同时，界面始终有一字符串来显示当前测得温度值，如“当前测得温度为</w:t>
      </w:r>
      <w:r>
        <w:rPr>
          <w:rFonts w:hint="eastAsia"/>
          <w:sz w:val="24"/>
        </w:rPr>
        <w:t>xx</w:t>
      </w:r>
      <w:r>
        <w:rPr>
          <w:rFonts w:hint="eastAsia"/>
          <w:sz w:val="24"/>
        </w:rPr>
        <w:t>摄氏度”。</w:t>
      </w:r>
    </w:p>
    <w:p w:rsidR="00D576FD" w:rsidRDefault="004162FD" w:rsidP="004162FD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测得温度可用数值输入控件手动输入</w:t>
      </w:r>
      <w:r w:rsidR="00CB5499">
        <w:rPr>
          <w:rFonts w:hint="eastAsia"/>
          <w:sz w:val="24"/>
        </w:rPr>
        <w:t>数值</w:t>
      </w:r>
      <w:r>
        <w:rPr>
          <w:rFonts w:hint="eastAsia"/>
          <w:sz w:val="24"/>
        </w:rPr>
        <w:t>来替代。</w:t>
      </w:r>
    </w:p>
    <w:p w:rsidR="004162FD" w:rsidRDefault="004162FD" w:rsidP="004162FD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编写</w:t>
      </w:r>
      <w:r>
        <w:rPr>
          <w:rFonts w:hint="eastAsia"/>
          <w:sz w:val="24"/>
        </w:rPr>
        <w:t>VI</w:t>
      </w:r>
      <w:r>
        <w:rPr>
          <w:rFonts w:hint="eastAsia"/>
          <w:sz w:val="24"/>
        </w:rPr>
        <w:t>实现</w:t>
      </w:r>
      <w:r w:rsidRPr="004162FD">
        <w:rPr>
          <w:position w:val="-28"/>
          <w:sz w:val="24"/>
        </w:rPr>
        <w:object w:dxaOrig="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.75pt" o:ole="">
            <v:imagedata r:id="rId8" o:title=""/>
          </v:shape>
          <o:OLEObject Type="Embed" ProgID="Equation.DSMT4" ShapeID="_x0000_i1025" DrawAspect="Content" ObjectID="_1574088155" r:id="rId9"/>
        </w:object>
      </w:r>
    </w:p>
    <w:p w:rsidR="004162FD" w:rsidRDefault="004162FD" w:rsidP="004162FD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要求采用两种</w:t>
      </w:r>
      <w:r w:rsidR="00CB5499">
        <w:rPr>
          <w:rFonts w:hint="eastAsia"/>
          <w:sz w:val="24"/>
        </w:rPr>
        <w:t>程序</w:t>
      </w:r>
      <w:r>
        <w:rPr>
          <w:rFonts w:hint="eastAsia"/>
          <w:sz w:val="24"/>
        </w:rPr>
        <w:t>结构来实现上述目标，分别为</w:t>
      </w:r>
      <w:r>
        <w:rPr>
          <w:rFonts w:hint="eastAsia"/>
          <w:sz w:val="24"/>
        </w:rPr>
        <w:t>for</w:t>
      </w:r>
      <w:r>
        <w:rPr>
          <w:rFonts w:hint="eastAsia"/>
          <w:sz w:val="24"/>
        </w:rPr>
        <w:t>循环结构、公式节点结构。</w:t>
      </w:r>
    </w:p>
    <w:p w:rsidR="004162FD" w:rsidRDefault="004162FD" w:rsidP="004162FD">
      <w:pPr>
        <w:ind w:firstLine="420"/>
        <w:rPr>
          <w:rFonts w:hint="eastAsia"/>
          <w:sz w:val="24"/>
        </w:rPr>
      </w:pPr>
    </w:p>
    <w:p w:rsidR="004162FD" w:rsidRDefault="004162FD" w:rsidP="004162FD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利用全局变量，将一个</w:t>
      </w:r>
      <w:r>
        <w:rPr>
          <w:rFonts w:hint="eastAsia"/>
          <w:sz w:val="24"/>
        </w:rPr>
        <w:t>VI</w:t>
      </w:r>
      <w:r>
        <w:rPr>
          <w:rFonts w:hint="eastAsia"/>
          <w:sz w:val="24"/>
        </w:rPr>
        <w:t>产生的</w:t>
      </w:r>
      <w:r>
        <w:rPr>
          <w:rFonts w:hint="eastAsia"/>
          <w:sz w:val="24"/>
        </w:rPr>
        <w:t>sin</w:t>
      </w:r>
      <w:r>
        <w:rPr>
          <w:rFonts w:hint="eastAsia"/>
          <w:sz w:val="24"/>
        </w:rPr>
        <w:t>波形送给另一个</w:t>
      </w:r>
      <w:r>
        <w:rPr>
          <w:rFonts w:hint="eastAsia"/>
          <w:sz w:val="24"/>
        </w:rPr>
        <w:t>VI</w:t>
      </w:r>
      <w:r>
        <w:rPr>
          <w:rFonts w:hint="eastAsia"/>
          <w:sz w:val="24"/>
        </w:rPr>
        <w:t>进行图形显示。</w:t>
      </w:r>
    </w:p>
    <w:p w:rsidR="009B52BB" w:rsidRPr="004162FD" w:rsidRDefault="009B52BB" w:rsidP="004162FD">
      <w:pPr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注意</w:t>
      </w:r>
      <w:r>
        <w:rPr>
          <w:rFonts w:hint="eastAsia"/>
          <w:sz w:val="24"/>
        </w:rPr>
        <w:t>La</w:t>
      </w:r>
      <w:r w:rsidR="000D2C5B">
        <w:rPr>
          <w:rFonts w:hint="eastAsia"/>
          <w:sz w:val="24"/>
        </w:rPr>
        <w:t>b</w:t>
      </w:r>
      <w:r>
        <w:rPr>
          <w:rFonts w:hint="eastAsia"/>
          <w:sz w:val="24"/>
        </w:rPr>
        <w:t>VIEW2010</w: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sin</w:t>
      </w:r>
      <w:r>
        <w:rPr>
          <w:rFonts w:hint="eastAsia"/>
          <w:sz w:val="24"/>
        </w:rPr>
        <w:t>函数输入量为弧度，要求可通过参数调节所生成波形的细腻程度。</w:t>
      </w:r>
    </w:p>
    <w:p w:rsidR="004162FD" w:rsidRPr="004162FD" w:rsidRDefault="004162FD" w:rsidP="004162FD">
      <w:pPr>
        <w:ind w:firstLine="420"/>
        <w:rPr>
          <w:rFonts w:hint="eastAsia"/>
          <w:sz w:val="24"/>
        </w:rPr>
      </w:pPr>
    </w:p>
    <w:p w:rsidR="004162FD" w:rsidRDefault="00D576FD" w:rsidP="00D576FD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三</w:t>
      </w:r>
      <w:r>
        <w:rPr>
          <w:b/>
          <w:sz w:val="24"/>
        </w:rPr>
        <w:t>、实验</w:t>
      </w:r>
      <w:r w:rsidR="004162FD">
        <w:rPr>
          <w:rFonts w:hint="eastAsia"/>
          <w:b/>
          <w:sz w:val="24"/>
        </w:rPr>
        <w:t>要求</w:t>
      </w:r>
    </w:p>
    <w:p w:rsidR="004162FD" w:rsidRDefault="004162FD" w:rsidP="00D576FD">
      <w:pPr>
        <w:ind w:firstLineChars="225" w:firstLine="540"/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为每个实验目标设计</w:t>
      </w:r>
      <w:r>
        <w:rPr>
          <w:rFonts w:hint="eastAsia"/>
          <w:sz w:val="24"/>
        </w:rPr>
        <w:t>VI</w:t>
      </w:r>
      <w:r>
        <w:rPr>
          <w:rFonts w:hint="eastAsia"/>
          <w:sz w:val="24"/>
        </w:rPr>
        <w:t>，结构简洁</w:t>
      </w:r>
      <w:r w:rsidR="009F0926">
        <w:rPr>
          <w:rFonts w:hint="eastAsia"/>
          <w:sz w:val="24"/>
        </w:rPr>
        <w:t>合理</w:t>
      </w:r>
      <w:r>
        <w:rPr>
          <w:rFonts w:hint="eastAsia"/>
          <w:sz w:val="24"/>
        </w:rPr>
        <w:t>，结果正确</w:t>
      </w:r>
      <w:r w:rsidR="009F0926">
        <w:rPr>
          <w:rFonts w:hint="eastAsia"/>
          <w:sz w:val="24"/>
        </w:rPr>
        <w:t>；</w:t>
      </w:r>
    </w:p>
    <w:p w:rsidR="009F0926" w:rsidRDefault="009F0926" w:rsidP="00D576FD">
      <w:pPr>
        <w:ind w:firstLineChars="225" w:firstLine="540"/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</w:t>
      </w:r>
      <w:r w:rsidR="009B52BB">
        <w:rPr>
          <w:rFonts w:hint="eastAsia"/>
          <w:sz w:val="24"/>
        </w:rPr>
        <w:t>在实验内容</w:t>
      </w:r>
      <w:r w:rsidR="009B52BB">
        <w:rPr>
          <w:rFonts w:hint="eastAsia"/>
          <w:sz w:val="24"/>
        </w:rPr>
        <w:t>1</w:t>
      </w:r>
      <w:r w:rsidR="009B52BB">
        <w:rPr>
          <w:rFonts w:hint="eastAsia"/>
          <w:sz w:val="24"/>
        </w:rPr>
        <w:t>中，</w:t>
      </w:r>
      <w:r w:rsidR="006530AB">
        <w:rPr>
          <w:rFonts w:hint="eastAsia"/>
          <w:sz w:val="24"/>
        </w:rPr>
        <w:t>要求掌握对数值进行逻辑判断的方法，字符串拼接生成方法；</w:t>
      </w:r>
    </w:p>
    <w:p w:rsidR="006530AB" w:rsidRDefault="006530AB" w:rsidP="00D576FD">
      <w:pPr>
        <w:ind w:firstLineChars="225" w:firstLine="540"/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在实验内容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中，要求掌握多层</w:t>
      </w:r>
      <w:r>
        <w:rPr>
          <w:rFonts w:hint="eastAsia"/>
          <w:sz w:val="24"/>
        </w:rPr>
        <w:t>for</w:t>
      </w:r>
      <w:r>
        <w:rPr>
          <w:rFonts w:hint="eastAsia"/>
          <w:sz w:val="24"/>
        </w:rPr>
        <w:t>循环结构的嵌套使用，公式节点内</w:t>
      </w:r>
      <w:r w:rsidR="0007502D">
        <w:rPr>
          <w:rFonts w:hint="eastAsia"/>
          <w:sz w:val="24"/>
        </w:rPr>
        <w:t>程序</w:t>
      </w:r>
      <w:r>
        <w:rPr>
          <w:rFonts w:hint="eastAsia"/>
          <w:sz w:val="24"/>
        </w:rPr>
        <w:t>指令的编写。</w:t>
      </w:r>
    </w:p>
    <w:p w:rsidR="006530AB" w:rsidRDefault="006530AB" w:rsidP="00D576FD">
      <w:pPr>
        <w:ind w:firstLineChars="225" w:firstLine="540"/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，在实验内容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中，重点为全局变量的用法。</w:t>
      </w:r>
    </w:p>
    <w:p w:rsidR="006530AB" w:rsidRPr="006530AB" w:rsidRDefault="006530AB" w:rsidP="00D576FD">
      <w:pPr>
        <w:ind w:firstLineChars="225" w:firstLine="540"/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，实验步骤和流程图、面板图、结论或现象的阐述说明，均写入实验报告</w:t>
      </w:r>
      <w:r w:rsidR="00CF58D1">
        <w:rPr>
          <w:rFonts w:hint="eastAsia"/>
          <w:sz w:val="24"/>
        </w:rPr>
        <w:t>，并回答思考题。</w:t>
      </w:r>
    </w:p>
    <w:p w:rsidR="002465A7" w:rsidRDefault="002465A7">
      <w:pPr>
        <w:rPr>
          <w:rFonts w:hint="eastAsia"/>
        </w:rPr>
      </w:pPr>
    </w:p>
    <w:p w:rsidR="00D576FD" w:rsidRDefault="00D576FD" w:rsidP="00D576FD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四</w:t>
      </w:r>
      <w:r>
        <w:rPr>
          <w:b/>
          <w:sz w:val="24"/>
        </w:rPr>
        <w:t>、</w:t>
      </w:r>
      <w:r>
        <w:rPr>
          <w:rFonts w:hint="eastAsia"/>
          <w:b/>
          <w:sz w:val="24"/>
        </w:rPr>
        <w:t>思考题</w:t>
      </w:r>
    </w:p>
    <w:p w:rsidR="00D576FD" w:rsidRDefault="00CF58D1" w:rsidP="00D576FD">
      <w:pPr>
        <w:ind w:firstLineChars="225" w:firstLine="540"/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虚拟仪器与传统仪器的异同主要表现在哪些地方？</w:t>
      </w:r>
    </w:p>
    <w:p w:rsidR="00CF58D1" w:rsidRDefault="00CF58D1" w:rsidP="00D576FD">
      <w:pPr>
        <w:ind w:firstLineChars="225" w:firstLine="540"/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for</w:t>
      </w:r>
      <w:r>
        <w:rPr>
          <w:rFonts w:hint="eastAsia"/>
          <w:sz w:val="24"/>
        </w:rPr>
        <w:t>循环的移位寄存器的功能，可否改为局部变量实现？如何改？</w:t>
      </w:r>
    </w:p>
    <w:p w:rsidR="00CF58D1" w:rsidRPr="00CF58D1" w:rsidRDefault="00CF58D1" w:rsidP="00D576FD">
      <w:pPr>
        <w:ind w:firstLineChars="225" w:firstLine="54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全局变量在</w:t>
      </w:r>
      <w:r>
        <w:rPr>
          <w:rFonts w:hint="eastAsia"/>
          <w:sz w:val="24"/>
        </w:rPr>
        <w:t>LabVIEW</w:t>
      </w:r>
      <w:r>
        <w:rPr>
          <w:rFonts w:hint="eastAsia"/>
          <w:sz w:val="24"/>
        </w:rPr>
        <w:t>中以何种形式存在？与普通</w:t>
      </w:r>
      <w:r>
        <w:rPr>
          <w:rFonts w:hint="eastAsia"/>
          <w:sz w:val="24"/>
        </w:rPr>
        <w:t>VI</w:t>
      </w:r>
      <w:r>
        <w:rPr>
          <w:rFonts w:hint="eastAsia"/>
          <w:sz w:val="24"/>
        </w:rPr>
        <w:t>的异同是什么？</w:t>
      </w:r>
    </w:p>
    <w:p w:rsidR="00D576FD" w:rsidRPr="00D576FD" w:rsidRDefault="00D576FD">
      <w:pPr>
        <w:rPr>
          <w:rFonts w:hint="eastAsia"/>
        </w:rPr>
      </w:pPr>
    </w:p>
    <w:sectPr w:rsidR="00D576FD" w:rsidRPr="00D576FD" w:rsidSect="002465A7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689B" w:rsidRDefault="005F689B" w:rsidP="000D2C5B">
      <w:r>
        <w:separator/>
      </w:r>
    </w:p>
  </w:endnote>
  <w:endnote w:type="continuationSeparator" w:id="0">
    <w:p w:rsidR="005F689B" w:rsidRDefault="005F689B" w:rsidP="000D2C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689B" w:rsidRDefault="005F689B" w:rsidP="000D2C5B">
      <w:r>
        <w:separator/>
      </w:r>
    </w:p>
  </w:footnote>
  <w:footnote w:type="continuationSeparator" w:id="0">
    <w:p w:rsidR="005F689B" w:rsidRDefault="005F689B" w:rsidP="000D2C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227B98"/>
    <w:multiLevelType w:val="hybridMultilevel"/>
    <w:tmpl w:val="CD828D28"/>
    <w:lvl w:ilvl="0" w:tplc="772C7862">
      <w:start w:val="2"/>
      <w:numFmt w:val="decimal"/>
      <w:lvlText w:val="%1."/>
      <w:lvlJc w:val="left"/>
      <w:pPr>
        <w:tabs>
          <w:tab w:val="num" w:pos="902"/>
        </w:tabs>
        <w:ind w:left="902" w:hanging="4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2"/>
        </w:tabs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2"/>
        </w:tabs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2"/>
        </w:tabs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2"/>
        </w:tabs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2"/>
        </w:tabs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2"/>
        </w:tabs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2"/>
        </w:tabs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2"/>
        </w:tabs>
        <w:ind w:left="4262" w:hanging="420"/>
      </w:pPr>
    </w:lvl>
  </w:abstractNum>
  <w:abstractNum w:abstractNumId="1">
    <w:nsid w:val="69E826DA"/>
    <w:multiLevelType w:val="hybridMultilevel"/>
    <w:tmpl w:val="F3F2372E"/>
    <w:lvl w:ilvl="0" w:tplc="39CA702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5A7"/>
    <w:rsid w:val="00006948"/>
    <w:rsid w:val="00013E10"/>
    <w:rsid w:val="0002106E"/>
    <w:rsid w:val="00033406"/>
    <w:rsid w:val="00052D3B"/>
    <w:rsid w:val="00055459"/>
    <w:rsid w:val="00063FEE"/>
    <w:rsid w:val="000653F2"/>
    <w:rsid w:val="0007502D"/>
    <w:rsid w:val="00084B6B"/>
    <w:rsid w:val="00095DFC"/>
    <w:rsid w:val="000A7BCE"/>
    <w:rsid w:val="000B1F70"/>
    <w:rsid w:val="000C2188"/>
    <w:rsid w:val="000D0ADB"/>
    <w:rsid w:val="000D2C5B"/>
    <w:rsid w:val="000E0DB3"/>
    <w:rsid w:val="000E3854"/>
    <w:rsid w:val="000E7DA1"/>
    <w:rsid w:val="000F1370"/>
    <w:rsid w:val="00100572"/>
    <w:rsid w:val="00100FE4"/>
    <w:rsid w:val="00101C72"/>
    <w:rsid w:val="00107CF3"/>
    <w:rsid w:val="0012577A"/>
    <w:rsid w:val="00147D8A"/>
    <w:rsid w:val="00162673"/>
    <w:rsid w:val="00193C82"/>
    <w:rsid w:val="001A5EFE"/>
    <w:rsid w:val="001C29A7"/>
    <w:rsid w:val="001D515A"/>
    <w:rsid w:val="001D52E2"/>
    <w:rsid w:val="001F020E"/>
    <w:rsid w:val="002019B5"/>
    <w:rsid w:val="002238BC"/>
    <w:rsid w:val="0023027B"/>
    <w:rsid w:val="00231E05"/>
    <w:rsid w:val="002465A7"/>
    <w:rsid w:val="002559D5"/>
    <w:rsid w:val="0026090A"/>
    <w:rsid w:val="00272B74"/>
    <w:rsid w:val="00276839"/>
    <w:rsid w:val="002B0B51"/>
    <w:rsid w:val="002B7689"/>
    <w:rsid w:val="002E39CC"/>
    <w:rsid w:val="002F7D0F"/>
    <w:rsid w:val="003074FA"/>
    <w:rsid w:val="00312479"/>
    <w:rsid w:val="0031562D"/>
    <w:rsid w:val="0033723B"/>
    <w:rsid w:val="00351879"/>
    <w:rsid w:val="00351C2C"/>
    <w:rsid w:val="00360303"/>
    <w:rsid w:val="003A7E04"/>
    <w:rsid w:val="003B3119"/>
    <w:rsid w:val="003C7F36"/>
    <w:rsid w:val="003D1EFF"/>
    <w:rsid w:val="003D4D60"/>
    <w:rsid w:val="003E64D1"/>
    <w:rsid w:val="003E6993"/>
    <w:rsid w:val="00402A30"/>
    <w:rsid w:val="0040576F"/>
    <w:rsid w:val="004162FD"/>
    <w:rsid w:val="00417AE7"/>
    <w:rsid w:val="00427449"/>
    <w:rsid w:val="0044748F"/>
    <w:rsid w:val="004964D0"/>
    <w:rsid w:val="004A3AF2"/>
    <w:rsid w:val="004D1D3A"/>
    <w:rsid w:val="004E3251"/>
    <w:rsid w:val="004E5B8E"/>
    <w:rsid w:val="004F0E2D"/>
    <w:rsid w:val="004F326A"/>
    <w:rsid w:val="004F55C4"/>
    <w:rsid w:val="005007BF"/>
    <w:rsid w:val="00511EAE"/>
    <w:rsid w:val="00521D30"/>
    <w:rsid w:val="0052502A"/>
    <w:rsid w:val="0052545C"/>
    <w:rsid w:val="00532399"/>
    <w:rsid w:val="005331AF"/>
    <w:rsid w:val="00555790"/>
    <w:rsid w:val="00557425"/>
    <w:rsid w:val="00564A06"/>
    <w:rsid w:val="00586C57"/>
    <w:rsid w:val="00593554"/>
    <w:rsid w:val="005959FA"/>
    <w:rsid w:val="005A272D"/>
    <w:rsid w:val="005A7A7E"/>
    <w:rsid w:val="005C7C1C"/>
    <w:rsid w:val="005F087D"/>
    <w:rsid w:val="005F689B"/>
    <w:rsid w:val="0061158D"/>
    <w:rsid w:val="006143B5"/>
    <w:rsid w:val="006209FA"/>
    <w:rsid w:val="00652A56"/>
    <w:rsid w:val="006530AB"/>
    <w:rsid w:val="00653DB5"/>
    <w:rsid w:val="00663F71"/>
    <w:rsid w:val="0066524D"/>
    <w:rsid w:val="00681F64"/>
    <w:rsid w:val="00690ABD"/>
    <w:rsid w:val="006963B4"/>
    <w:rsid w:val="006B3119"/>
    <w:rsid w:val="006B3AC3"/>
    <w:rsid w:val="006C07BB"/>
    <w:rsid w:val="006C45D0"/>
    <w:rsid w:val="006C6D9D"/>
    <w:rsid w:val="006D402C"/>
    <w:rsid w:val="006E417E"/>
    <w:rsid w:val="006E7CD4"/>
    <w:rsid w:val="006F47AA"/>
    <w:rsid w:val="007000E9"/>
    <w:rsid w:val="00711FC1"/>
    <w:rsid w:val="00724ADE"/>
    <w:rsid w:val="007412BE"/>
    <w:rsid w:val="007427E2"/>
    <w:rsid w:val="00765025"/>
    <w:rsid w:val="00773CED"/>
    <w:rsid w:val="00774334"/>
    <w:rsid w:val="007A2B15"/>
    <w:rsid w:val="007C55A4"/>
    <w:rsid w:val="007D4788"/>
    <w:rsid w:val="007D57A4"/>
    <w:rsid w:val="00811303"/>
    <w:rsid w:val="00814596"/>
    <w:rsid w:val="00835980"/>
    <w:rsid w:val="00846D38"/>
    <w:rsid w:val="00853F3C"/>
    <w:rsid w:val="0085434C"/>
    <w:rsid w:val="008718A8"/>
    <w:rsid w:val="008728B3"/>
    <w:rsid w:val="008750F7"/>
    <w:rsid w:val="008774F5"/>
    <w:rsid w:val="00886EE7"/>
    <w:rsid w:val="00895A0E"/>
    <w:rsid w:val="008A00FE"/>
    <w:rsid w:val="008C5C14"/>
    <w:rsid w:val="008D1CFA"/>
    <w:rsid w:val="008D7345"/>
    <w:rsid w:val="009003A5"/>
    <w:rsid w:val="00921DF6"/>
    <w:rsid w:val="00936328"/>
    <w:rsid w:val="00944F87"/>
    <w:rsid w:val="00960982"/>
    <w:rsid w:val="00962115"/>
    <w:rsid w:val="009706C6"/>
    <w:rsid w:val="0097769A"/>
    <w:rsid w:val="00984EFE"/>
    <w:rsid w:val="009B52BB"/>
    <w:rsid w:val="009B5B3E"/>
    <w:rsid w:val="009C0128"/>
    <w:rsid w:val="009C0E68"/>
    <w:rsid w:val="009D0144"/>
    <w:rsid w:val="009D37E5"/>
    <w:rsid w:val="009D7B0A"/>
    <w:rsid w:val="009F0926"/>
    <w:rsid w:val="00A01E8C"/>
    <w:rsid w:val="00A12564"/>
    <w:rsid w:val="00A33555"/>
    <w:rsid w:val="00A4017F"/>
    <w:rsid w:val="00A54675"/>
    <w:rsid w:val="00A5473F"/>
    <w:rsid w:val="00A55154"/>
    <w:rsid w:val="00A619C3"/>
    <w:rsid w:val="00A90657"/>
    <w:rsid w:val="00A97B5F"/>
    <w:rsid w:val="00AA3F7F"/>
    <w:rsid w:val="00AB1A23"/>
    <w:rsid w:val="00AB2A80"/>
    <w:rsid w:val="00AB2DC8"/>
    <w:rsid w:val="00AB7C35"/>
    <w:rsid w:val="00AC20EE"/>
    <w:rsid w:val="00AC7C64"/>
    <w:rsid w:val="00AD4815"/>
    <w:rsid w:val="00AE49DA"/>
    <w:rsid w:val="00B04522"/>
    <w:rsid w:val="00B24833"/>
    <w:rsid w:val="00B3158C"/>
    <w:rsid w:val="00B42439"/>
    <w:rsid w:val="00B573FE"/>
    <w:rsid w:val="00B74257"/>
    <w:rsid w:val="00B825E7"/>
    <w:rsid w:val="00B87F27"/>
    <w:rsid w:val="00BA3192"/>
    <w:rsid w:val="00BD700D"/>
    <w:rsid w:val="00BE537D"/>
    <w:rsid w:val="00BF560C"/>
    <w:rsid w:val="00C46502"/>
    <w:rsid w:val="00C50B1C"/>
    <w:rsid w:val="00C6079A"/>
    <w:rsid w:val="00C635F4"/>
    <w:rsid w:val="00C71051"/>
    <w:rsid w:val="00C84724"/>
    <w:rsid w:val="00C85529"/>
    <w:rsid w:val="00C871FE"/>
    <w:rsid w:val="00C929C4"/>
    <w:rsid w:val="00CA14B4"/>
    <w:rsid w:val="00CA383B"/>
    <w:rsid w:val="00CB1918"/>
    <w:rsid w:val="00CB5499"/>
    <w:rsid w:val="00CC24B2"/>
    <w:rsid w:val="00CD3808"/>
    <w:rsid w:val="00CE0FB4"/>
    <w:rsid w:val="00CE2493"/>
    <w:rsid w:val="00CF2D23"/>
    <w:rsid w:val="00CF58D1"/>
    <w:rsid w:val="00D10DB4"/>
    <w:rsid w:val="00D14731"/>
    <w:rsid w:val="00D24222"/>
    <w:rsid w:val="00D30F1E"/>
    <w:rsid w:val="00D3156E"/>
    <w:rsid w:val="00D44A7E"/>
    <w:rsid w:val="00D4667B"/>
    <w:rsid w:val="00D46F51"/>
    <w:rsid w:val="00D470D0"/>
    <w:rsid w:val="00D543ED"/>
    <w:rsid w:val="00D576FD"/>
    <w:rsid w:val="00D64AC1"/>
    <w:rsid w:val="00D72732"/>
    <w:rsid w:val="00D82C51"/>
    <w:rsid w:val="00D86559"/>
    <w:rsid w:val="00D87FA8"/>
    <w:rsid w:val="00D92F4C"/>
    <w:rsid w:val="00DB3A2C"/>
    <w:rsid w:val="00DD337A"/>
    <w:rsid w:val="00DF0F74"/>
    <w:rsid w:val="00DF3793"/>
    <w:rsid w:val="00E10234"/>
    <w:rsid w:val="00E14C68"/>
    <w:rsid w:val="00E32213"/>
    <w:rsid w:val="00E54508"/>
    <w:rsid w:val="00E565A8"/>
    <w:rsid w:val="00E6558E"/>
    <w:rsid w:val="00E752DF"/>
    <w:rsid w:val="00E8223F"/>
    <w:rsid w:val="00E87AB1"/>
    <w:rsid w:val="00EA0EE2"/>
    <w:rsid w:val="00EB23CB"/>
    <w:rsid w:val="00EC73E5"/>
    <w:rsid w:val="00ED693D"/>
    <w:rsid w:val="00EE1644"/>
    <w:rsid w:val="00F1752F"/>
    <w:rsid w:val="00F17BEE"/>
    <w:rsid w:val="00F23127"/>
    <w:rsid w:val="00F244D6"/>
    <w:rsid w:val="00F35C82"/>
    <w:rsid w:val="00F41B27"/>
    <w:rsid w:val="00F835B1"/>
    <w:rsid w:val="00F94CD4"/>
    <w:rsid w:val="00FA157D"/>
    <w:rsid w:val="00FA6DED"/>
    <w:rsid w:val="00FA78D9"/>
    <w:rsid w:val="00FC0E1E"/>
    <w:rsid w:val="00FE2F46"/>
    <w:rsid w:val="00FE5261"/>
    <w:rsid w:val="00FE7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Char"/>
    <w:rsid w:val="000D2C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rsid w:val="000D2C5B"/>
    <w:rPr>
      <w:kern w:val="2"/>
      <w:sz w:val="18"/>
      <w:szCs w:val="18"/>
    </w:rPr>
  </w:style>
  <w:style w:type="paragraph" w:styleId="a4">
    <w:name w:val="footer"/>
    <w:basedOn w:val="a"/>
    <w:link w:val="Char0"/>
    <w:rsid w:val="000D2C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rsid w:val="000D2C5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Char"/>
    <w:rsid w:val="000D2C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rsid w:val="000D2C5B"/>
    <w:rPr>
      <w:kern w:val="2"/>
      <w:sz w:val="18"/>
      <w:szCs w:val="18"/>
    </w:rPr>
  </w:style>
  <w:style w:type="paragraph" w:styleId="a4">
    <w:name w:val="footer"/>
    <w:basedOn w:val="a"/>
    <w:link w:val="Char0"/>
    <w:rsid w:val="000D2C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rsid w:val="000D2C5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02</Words>
  <Characters>105</Characters>
  <Application>Microsoft Office Word</Application>
  <DocSecurity>0</DocSecurity>
  <Lines>1</Lines>
  <Paragraphs>1</Paragraphs>
  <ScaleCrop>false</ScaleCrop>
  <Company/>
  <LinksUpToDate>false</LinksUpToDate>
  <CharactersWithSpaces>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os</dc:creator>
  <cp:keywords/>
  <cp:lastModifiedBy>milos</cp:lastModifiedBy>
  <cp:revision>2</cp:revision>
  <dcterms:created xsi:type="dcterms:W3CDTF">2017-12-06T09:56:00Z</dcterms:created>
  <dcterms:modified xsi:type="dcterms:W3CDTF">2017-12-06T09:56:00Z</dcterms:modified>
</cp:coreProperties>
</file>